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_»_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1A18EAF5" w14:textId="77777777" w:rsidR="00E71362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48FA7E50" w14:textId="6173578E" w:rsidR="00E71362" w:rsidRDefault="006D3C85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38" w:history="1">
            <w:r w:rsidR="00E71362" w:rsidRPr="004B2F6E">
              <w:rPr>
                <w:rStyle w:val="a7"/>
                <w:noProof/>
              </w:rPr>
              <w:t>Задани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CCC9D93" w14:textId="7E9EDB85" w:rsidR="00E71362" w:rsidRDefault="006D3C85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39" w:history="1">
            <w:r w:rsidR="00E71362" w:rsidRPr="004B2F6E">
              <w:rPr>
                <w:rStyle w:val="a7"/>
                <w:noProof/>
              </w:rPr>
              <w:t>1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0C5FA6D" w14:textId="07A9F932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0" w:history="1">
            <w:r w:rsidR="00E71362" w:rsidRPr="004B2F6E">
              <w:rPr>
                <w:rStyle w:val="a7"/>
                <w:noProof/>
              </w:rPr>
              <w:t>1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одель в пространстве состоя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6250243" w14:textId="2AFC1A82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1" w:history="1">
            <w:r w:rsidR="00E71362" w:rsidRPr="004B2F6E">
              <w:rPr>
                <w:rStyle w:val="a7"/>
                <w:noProof/>
              </w:rPr>
              <w:t>1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1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7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74D495EF" w14:textId="322D644C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2" w:history="1">
            <w:r w:rsidR="00E71362" w:rsidRPr="004B2F6E">
              <w:rPr>
                <w:rStyle w:val="a7"/>
                <w:noProof/>
              </w:rPr>
              <w:t>1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2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9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A88EA9C" w14:textId="3A636A07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3" w:history="1">
            <w:r w:rsidR="00E71362" w:rsidRPr="004B2F6E">
              <w:rPr>
                <w:rStyle w:val="a7"/>
                <w:noProof/>
              </w:rPr>
              <w:t>1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3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19D3505" w14:textId="15BCC71A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4" w:history="1">
            <w:r w:rsidR="00E71362" w:rsidRPr="004B2F6E">
              <w:rPr>
                <w:rStyle w:val="a7"/>
                <w:noProof/>
              </w:rPr>
              <w:t>1.5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4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2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5707CC31" w14:textId="679B2E3B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5" w:history="1">
            <w:r w:rsidR="00E71362" w:rsidRPr="004B2F6E">
              <w:rPr>
                <w:rStyle w:val="a7"/>
                <w:noProof/>
              </w:rPr>
              <w:t>1.6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5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13169A9" w14:textId="1C862F4A" w:rsidR="00E71362" w:rsidRDefault="006D3C85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46" w:history="1">
            <w:r w:rsidR="00E71362" w:rsidRPr="004B2F6E">
              <w:rPr>
                <w:rStyle w:val="a7"/>
                <w:noProof/>
              </w:rPr>
              <w:t>2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сследование реакций во временной области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6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3FAF6DE2" w14:textId="15F5717F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7" w:history="1">
            <w:r w:rsidR="00E71362" w:rsidRPr="004B2F6E">
              <w:rPr>
                <w:rStyle w:val="a7"/>
                <w:noProof/>
              </w:rPr>
              <w:t>2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 к канонической жордановой форм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7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81749BF" w14:textId="51C35C0F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8" w:history="1">
            <w:r w:rsidR="00E71362" w:rsidRPr="004B2F6E">
              <w:rPr>
                <w:rStyle w:val="a7"/>
                <w:noProof/>
              </w:rPr>
              <w:t>2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ная характеристика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0750BA3" w14:textId="0A0AFE8B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9" w:history="1">
            <w:r w:rsidR="00E71362" w:rsidRPr="004B2F6E">
              <w:rPr>
                <w:rStyle w:val="a7"/>
                <w:noProof/>
              </w:rPr>
              <w:t>2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мпульсная характеристик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54C5197" w14:textId="3195A6C1" w:rsidR="00E71362" w:rsidRDefault="006D3C85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50" w:history="1">
            <w:r w:rsidR="00E71362" w:rsidRPr="004B2F6E">
              <w:rPr>
                <w:rStyle w:val="a7"/>
                <w:noProof/>
              </w:rPr>
              <w:t>2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Ненулевые начальные услов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5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2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9905838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1.</w:t>
      </w:r>
      <w:r w:rsidR="00006281">
        <w:t>Параметры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кг]   </w:t>
            </w:r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кг]   </w:t>
            </w:r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м]   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9905839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9905840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6D3C85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6D3C85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6D3C85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6D3C85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ff7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6D3C85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ff7"/>
        <w:numPr>
          <w:ilvl w:val="0"/>
          <w:numId w:val="3"/>
        </w:numPr>
      </w:pPr>
      <w:r>
        <w:t>Упростим</w:t>
      </w:r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6D3C85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6D3C85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ff7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6D3C85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ff7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6D3C85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ff7"/>
        <w:numPr>
          <w:ilvl w:val="0"/>
          <w:numId w:val="3"/>
        </w:numPr>
      </w:pPr>
      <w:r>
        <w:t xml:space="preserve">Упростим </w:t>
      </w:r>
    </w:p>
    <w:p w14:paraId="5803EB0B" w14:textId="4DF6F9EF" w:rsidR="003F5C6E" w:rsidRPr="00306D5C" w:rsidRDefault="006D3C85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ff7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6D3C85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ff7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6D3C85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6D3C85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6D3C85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6D3C85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6D3C85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6D3C85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9905841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6D3C85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6D3C85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6D3C85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6D3C85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6D3C85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6D3C85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6D3C85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6D3C85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6D3C85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6D3C85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6D3C85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6D3C85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rPr>
          <w:noProof/>
        </w:rPr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6D3C85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6D3C85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6D3C85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6D3C85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6D3C85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6D3C85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9905842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6D3C85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5pt;height:14.5pt" o:ole="">
            <v:imagedata r:id="rId12" o:title=""/>
          </v:shape>
          <o:OLEObject Type="Embed" ProgID="Equation.DSMT4" ShapeID="_x0000_i1025" DrawAspect="Content" ObjectID="_1792835385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6D3C85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6D3C85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9905843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6D3C85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6D3C85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6D3C85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6D3C85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6D3C85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lastRenderedPageBreak/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  <w:noProof/>
        </w:rPr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noProof/>
          <w:lang w:val="en-US"/>
        </w:rPr>
        <w:lastRenderedPageBreak/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9905844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6D3C85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6D3C85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rPr>
          <w:noProof/>
        </w:rPr>
        <w:lastRenderedPageBreak/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6D3C85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9905845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6D3C85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6D3C85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rPr>
          <w:noProof/>
        </w:rPr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6D3C85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6D3C85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79905846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6D3C85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6D3C85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79905847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>Для исследования реакций во временной области необходимо выделить жорданову форму матрицы ,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домножим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6D3C85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блочнодиагональный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r w:rsidRPr="002D26F2">
        <w:t>наддиагонали</w:t>
      </w:r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6D3C85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r>
        <w:rPr>
          <w:rFonts w:ascii="Cambria Math" w:hAnsi="Cambria Math" w:cs="Cambria Math"/>
        </w:rPr>
        <w:t>𝑙</w:t>
      </w:r>
      <w:r>
        <w:t xml:space="preserve"> &gt; 1 характеризуются наличием единиц в первой наддиагонали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6D3C85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6D3C85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6D3C85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6D3C85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ff7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Жордана соответственно: </w:t>
      </w:r>
    </w:p>
    <w:p w14:paraId="2C18FF90" w14:textId="77777777" w:rsidR="00C3176F" w:rsidRPr="00BA4C83" w:rsidRDefault="006D3C85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77777777" w:rsidR="00C3176F" w:rsidRPr="00BA4C83" w:rsidRDefault="006D3C85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A-0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f2"/>
        <w:ind w:firstLine="708"/>
        <w:rPr>
          <w:szCs w:val="28"/>
          <w:lang w:val="en-US" w:eastAsia="zh-CN" w:bidi="hi-IN"/>
        </w:rPr>
      </w:pPr>
    </w:p>
    <w:p w14:paraId="40EAE65C" w14:textId="77777777" w:rsidR="00C3176F" w:rsidRPr="00BA4C83" w:rsidRDefault="006D3C85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384C3BC" w:rsidR="00C3176F" w:rsidRPr="0084053E" w:rsidRDefault="006D3C85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ff2"/>
        <w:rPr>
          <w:lang w:bidi="hi-IN"/>
        </w:rPr>
      </w:pPr>
      <w:r w:rsidRPr="0084053E">
        <w:rPr>
          <w:noProof/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fc"/>
        <w:rPr>
          <w:rFonts w:eastAsiaTheme="minorEastAsia"/>
        </w:rPr>
      </w:pPr>
      <w:r>
        <w:t>Рис. 1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ff6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fc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6D3C85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6D3C85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79905848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6D3C85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6D3C85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6D3C85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SimInTech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34D03" w:rsidR="000A78A1" w:rsidRDefault="000A78A1" w:rsidP="00E94BC1">
      <w:pPr>
        <w:pStyle w:val="affc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20" w:name="_Toc179905849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6D3C85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6D3C85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6D3C85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6D3C85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SimInTech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79905850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6D3C85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6D3C85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SimInTech. </w:t>
      </w:r>
    </w:p>
    <w:p w14:paraId="7E88EA38" w14:textId="3E437F4B" w:rsidR="00642B79" w:rsidRPr="00C3176F" w:rsidRDefault="00642B79" w:rsidP="00E911B6">
      <w:pPr>
        <w:pStyle w:val="aff7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6D3C85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r>
        <w:rPr>
          <w:lang w:val="en-US"/>
        </w:rPr>
        <w:t>SimInTech</w:t>
      </w:r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r w:rsidRPr="00FF6EF0">
        <w:t>Субмодель</w:t>
      </w:r>
      <w:r>
        <w:t xml:space="preserve"> дискретной модели.</w:t>
      </w:r>
    </w:p>
    <w:p w14:paraId="284B8B19" w14:textId="5865DBDC" w:rsidR="000A78A1" w:rsidRDefault="000A78A1" w:rsidP="00CC7B34">
      <w:pPr>
        <w:pStyle w:val="aff7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8F0CAB">
      <w:pPr>
        <w:pStyle w:val="1"/>
        <w:ind w:firstLine="0"/>
        <w:rPr>
          <w:lang w:eastAsia="en-US"/>
        </w:rPr>
      </w:pPr>
      <w:bookmarkStart w:id="22" w:name="_Toc180965861"/>
      <w:r w:rsidRPr="0084053E">
        <w:lastRenderedPageBreak/>
        <w:t>Частотные</w:t>
      </w:r>
      <w:r>
        <w:t xml:space="preserve"> характеристики</w:t>
      </w:r>
      <w:bookmarkEnd w:id="22"/>
    </w:p>
    <w:p w14:paraId="7F3B4631" w14:textId="77777777" w:rsidR="0084053E" w:rsidRDefault="0084053E" w:rsidP="0084053E">
      <w:pPr>
        <w:pStyle w:val="aff7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sin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ff7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ff7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f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ff7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ff7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6D3C85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#(3.0.1)</m:t>
              </m:r>
            </m:e>
          </m:eqArr>
        </m:oMath>
      </m:oMathPara>
    </w:p>
    <w:p w14:paraId="045FC50D" w14:textId="77777777" w:rsidR="0084053E" w:rsidRDefault="0084053E" w:rsidP="0084053E">
      <w:pPr>
        <w:pStyle w:val="aff7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6D3C85" w:rsidP="0084053E">
      <w:pPr>
        <w:pStyle w:val="af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(</m:t>
              </m:r>
              <m:r>
                <w:rPr>
                  <w:rFonts w:ascii="Cambria Math" w:hAnsi="Cambria Math"/>
                  <w:lang w:val="en-US"/>
                </w:rPr>
                <m:t>3.0.2)</m:t>
              </m:r>
            </m:e>
          </m:eqArr>
        </m:oMath>
      </m:oMathPara>
    </w:p>
    <w:p w14:paraId="3A62B490" w14:textId="77777777" w:rsidR="0084053E" w:rsidRDefault="0084053E" w:rsidP="0084053E">
      <w:pPr>
        <w:pStyle w:val="aff7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6D3C85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(3.0.3)</m:t>
              </m:r>
            </m:e>
          </m:eqArr>
        </m:oMath>
      </m:oMathPara>
    </w:p>
    <w:p w14:paraId="140A0254" w14:textId="77777777" w:rsidR="0084053E" w:rsidRDefault="0084053E" w:rsidP="00A27062">
      <w:pPr>
        <w:pStyle w:val="aff7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f2"/>
      </w:pPr>
    </w:p>
    <w:p w14:paraId="51B07765" w14:textId="1CF46217" w:rsidR="0084053E" w:rsidRDefault="0084053E" w:rsidP="00A27062">
      <w:pPr>
        <w:pStyle w:val="2"/>
      </w:pPr>
      <w:bookmarkStart w:id="23" w:name="_Toc180965862"/>
      <w:r>
        <w:lastRenderedPageBreak/>
        <w:t>Амплитудно-частотная характеристика</w:t>
      </w:r>
      <w:bookmarkEnd w:id="23"/>
    </w:p>
    <w:p w14:paraId="79E12BFD" w14:textId="51BD4736" w:rsidR="0084053E" w:rsidRDefault="0084053E" w:rsidP="00A27062">
      <w:pPr>
        <w:pStyle w:val="aff7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6D3C85" w:rsidP="00A27062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275827A1" w:rsidR="0084053E" w:rsidRPr="00371C8C" w:rsidRDefault="006D3C85" w:rsidP="00A27062">
      <w:pPr>
        <w:pStyle w:val="afff6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ff7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r>
        <w:rPr>
          <w:lang w:val="en-US"/>
        </w:rPr>
        <w:t>SimInTech</w:t>
      </w:r>
      <w:r w:rsidRPr="00FD7463">
        <w:t xml:space="preserve">. В SimInTech для </w:t>
      </w:r>
      <w:r w:rsidRPr="00A27062">
        <w:rPr>
          <w:rStyle w:val="aff8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ff7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ff7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ff7"/>
        <w:numPr>
          <w:ilvl w:val="0"/>
          <w:numId w:val="4"/>
        </w:numPr>
        <w:rPr>
          <w:rFonts w:eastAsiaTheme="minorEastAsia"/>
        </w:rPr>
      </w:pPr>
      <w:r>
        <w:t xml:space="preserve">конечная круговая частота: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ff7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2"/>
        <w:rPr>
          <w:rFonts w:eastAsiaTheme="minorHAnsi"/>
        </w:rPr>
      </w:pPr>
      <w:bookmarkStart w:id="24" w:name="_Toc180965863"/>
      <w:bookmarkStart w:id="25" w:name="_Toc121311535"/>
      <w:bookmarkStart w:id="26" w:name="_Toc125491876"/>
      <w:bookmarkStart w:id="27" w:name="_Toc129977827"/>
      <w:bookmarkStart w:id="28" w:name="_Toc151397712"/>
      <w:r>
        <w:t>Фазочастотная характеристика</w:t>
      </w:r>
      <w:bookmarkEnd w:id="24"/>
      <w:bookmarkEnd w:id="25"/>
      <w:bookmarkEnd w:id="26"/>
      <w:bookmarkEnd w:id="27"/>
      <w:bookmarkEnd w:id="28"/>
    </w:p>
    <w:p w14:paraId="39EF3417" w14:textId="77777777" w:rsidR="0084053E" w:rsidRPr="0099641E" w:rsidRDefault="0084053E" w:rsidP="009C108C">
      <w:pPr>
        <w:pStyle w:val="aff7"/>
      </w:pPr>
      <w:r w:rsidRPr="00C644F4">
        <w:t xml:space="preserve">Фазочастотная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6DFC741F" w:rsidR="0084053E" w:rsidRPr="00FE5333" w:rsidRDefault="006D3C85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.2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436E179F" w:rsidR="0084053E" w:rsidRPr="00FE5333" w:rsidRDefault="006D3C85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.2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ff7"/>
      </w:pPr>
      <w:r w:rsidRPr="00C644F4">
        <w:t xml:space="preserve">В SimInTech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ff7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ff7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ff7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f2"/>
        <w:keepNext/>
        <w:ind w:firstLine="0"/>
        <w:jc w:val="center"/>
      </w:pPr>
      <w:r w:rsidRPr="009C108C">
        <w:rPr>
          <w:noProof/>
        </w:rPr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77777777" w:rsidR="009C108C" w:rsidRDefault="0084053E" w:rsidP="009C108C">
      <w:pPr>
        <w:pStyle w:val="affc"/>
      </w:pPr>
      <w:r w:rsidRPr="00FE5333">
        <w:t>Рисунок 1</w:t>
      </w:r>
      <w:r w:rsidR="009C108C">
        <w:t>9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fc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fc"/>
        <w:rPr>
          <w:rFonts w:eastAsiaTheme="minorHAnsi"/>
        </w:rPr>
      </w:pPr>
    </w:p>
    <w:p w14:paraId="1530A1D0" w14:textId="66586102" w:rsidR="0084053E" w:rsidRDefault="00261C82" w:rsidP="00261C82">
      <w:pPr>
        <w:pStyle w:val="af2"/>
        <w:keepNext/>
        <w:ind w:firstLine="0"/>
        <w:jc w:val="center"/>
      </w:pPr>
      <w:r w:rsidRPr="00261C82">
        <w:rPr>
          <w:noProof/>
        </w:rPr>
        <w:drawing>
          <wp:inline distT="0" distB="0" distL="0" distR="0" wp14:anchorId="678E7818" wp14:editId="5FA21FE9">
            <wp:extent cx="4248743" cy="430590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430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1DCC29E5" w:rsidR="0084053E" w:rsidRDefault="0084053E" w:rsidP="009C108C">
      <w:pPr>
        <w:pStyle w:val="affc"/>
      </w:pPr>
      <w:r w:rsidRPr="009C108C">
        <w:t>Рисунок</w:t>
      </w:r>
      <w:r w:rsidRPr="00FE5333">
        <w:t xml:space="preserve"> </w:t>
      </w:r>
      <w:r w:rsidR="00261C82">
        <w:t>20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ff7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2"/>
      </w:pPr>
      <w:bookmarkStart w:id="29" w:name="_Toc180965864"/>
      <w:r>
        <w:lastRenderedPageBreak/>
        <w:t>Определение по графикам запасов устойчивости моделей</w:t>
      </w:r>
      <w:bookmarkEnd w:id="29"/>
    </w:p>
    <w:p w14:paraId="261B8203" w14:textId="77777777" w:rsidR="0084053E" w:rsidRPr="00B963CC" w:rsidRDefault="0084053E" w:rsidP="00261C82">
      <w:pPr>
        <w:pStyle w:val="aff7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ff7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ff7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ff7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ff7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ff7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ff7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C15D59" w:rsidR="0084053E" w:rsidRDefault="0084053E" w:rsidP="0065656B">
      <w:pPr>
        <w:pStyle w:val="2"/>
        <w:rPr>
          <w:rFonts w:eastAsiaTheme="minorHAnsi"/>
        </w:rPr>
      </w:pPr>
      <w:bookmarkStart w:id="30" w:name="_Toc180965865"/>
      <w:r>
        <w:rPr>
          <w:rFonts w:eastAsiaTheme="minorHAnsi"/>
        </w:rPr>
        <w:t xml:space="preserve"> </w:t>
      </w:r>
      <w:r>
        <w:t>Амплитудно-фазочастотная характеристика</w:t>
      </w:r>
      <w:bookmarkEnd w:id="30"/>
    </w:p>
    <w:p w14:paraId="6D857DE3" w14:textId="77777777" w:rsidR="0084053E" w:rsidRDefault="0084053E" w:rsidP="0084053E">
      <w:pPr>
        <w:pStyle w:val="af2"/>
        <w:rPr>
          <w:rFonts w:eastAsiaTheme="minorHAnsi"/>
        </w:rPr>
      </w:pPr>
      <w:r w:rsidRPr="00D8261D">
        <w:rPr>
          <w:rFonts w:eastAsiaTheme="minorHAnsi"/>
        </w:rPr>
        <w:t xml:space="preserve">Амплитудно-фазочастотная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353B5A30" w14:textId="77777777" w:rsidR="0084053E" w:rsidRPr="0099641E" w:rsidRDefault="0084053E" w:rsidP="0084053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6D3C85" w:rsidP="0084053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84053E">
      <w:pPr>
        <w:pStyle w:val="af2"/>
      </w:pPr>
      <w:r>
        <w:t xml:space="preserve">SimInTech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84053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261C82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84053E"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31267D0E" w:rsidR="0084053E" w:rsidRPr="00CD3179" w:rsidRDefault="0084053E" w:rsidP="00BB6276">
      <w:pPr>
        <w:pStyle w:val="affc"/>
      </w:pPr>
      <w:r w:rsidRPr="00CD3179">
        <w:t xml:space="preserve">Рисунок </w:t>
      </w:r>
      <w:r w:rsidR="00BB6276" w:rsidRPr="00BB6276">
        <w:t>21</w:t>
      </w:r>
      <w:r w:rsidRPr="00CD3179">
        <w:t xml:space="preserve"> – Графики АФЧХ исследуемой непрерывной системы.</w:t>
      </w:r>
    </w:p>
    <w:p w14:paraId="1C6F5074" w14:textId="77777777" w:rsidR="0084053E" w:rsidRDefault="0084053E" w:rsidP="0084053E">
      <w:pPr>
        <w:pStyle w:val="af2"/>
      </w:pPr>
    </w:p>
    <w:p w14:paraId="756E466F" w14:textId="7F60092A" w:rsidR="0084053E" w:rsidRDefault="00BB6276" w:rsidP="00BB6276">
      <w:pPr>
        <w:pStyle w:val="af2"/>
        <w:keepNext/>
        <w:jc w:val="center"/>
      </w:pPr>
      <w:r w:rsidRPr="00BB6276">
        <w:rPr>
          <w:noProof/>
        </w:rPr>
        <w:drawing>
          <wp:inline distT="0" distB="0" distL="0" distR="0" wp14:anchorId="224C86DF" wp14:editId="622CEA02">
            <wp:extent cx="3853593" cy="373806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55266" cy="373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3AFDE66E" w:rsidR="0084053E" w:rsidRDefault="0084053E" w:rsidP="00BB6276">
      <w:pPr>
        <w:pStyle w:val="affc"/>
      </w:pPr>
      <w:r w:rsidRPr="00387841">
        <w:t xml:space="preserve">Рисунок </w:t>
      </w:r>
      <w:r w:rsidR="00BB6276" w:rsidRPr="00BB6276">
        <w:t>22</w:t>
      </w:r>
      <w:r w:rsidRPr="00387841">
        <w:t xml:space="preserve"> – Графики АФЧХ исследуемой непрерывной системы.</w:t>
      </w:r>
    </w:p>
    <w:p w14:paraId="397DE094" w14:textId="1B3990A0" w:rsidR="00BB6276" w:rsidRPr="00387841" w:rsidRDefault="00BB6276" w:rsidP="00BB6276">
      <w:pPr>
        <w:pStyle w:val="affc"/>
        <w:rPr>
          <w:rFonts w:eastAsiaTheme="minorHAnsi"/>
        </w:rPr>
      </w:pPr>
      <w:r w:rsidRPr="00BB6276">
        <w:rPr>
          <w:rFonts w:eastAsiaTheme="minorHAnsi"/>
          <w:noProof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70A19AB8" w:rsidR="0084053E" w:rsidRDefault="00BB6276" w:rsidP="00BB6276">
      <w:pPr>
        <w:pStyle w:val="affc"/>
      </w:pPr>
      <w:r>
        <w:t>Рисунок 23 –</w:t>
      </w:r>
      <w:r>
        <w:rPr>
          <w:rFonts w:eastAsiaTheme="minorEastAsia"/>
        </w:rPr>
        <w:t xml:space="preserve"> </w:t>
      </w:r>
      <w:r>
        <w:t>Схема объекта для исследования частотных характеристик</w:t>
      </w:r>
    </w:p>
    <w:p w14:paraId="1DFBFF88" w14:textId="77777777" w:rsidR="00A121E1" w:rsidRDefault="00A121E1" w:rsidP="00A121E1">
      <w:pPr>
        <w:pStyle w:val="1"/>
      </w:pPr>
      <w:bookmarkStart w:id="31" w:name="_Toc182218653"/>
      <w:r w:rsidRPr="00A121E1">
        <w:lastRenderedPageBreak/>
        <w:t>Исследование</w:t>
      </w:r>
      <w:r>
        <w:t xml:space="preserve"> устойчивости</w:t>
      </w:r>
      <w:bookmarkEnd w:id="31"/>
    </w:p>
    <w:p w14:paraId="6786C24C" w14:textId="77777777" w:rsidR="00A121E1" w:rsidRDefault="00A121E1" w:rsidP="00A121E1">
      <w:pPr>
        <w:pStyle w:val="2"/>
      </w:pPr>
      <w:bookmarkStart w:id="32" w:name="_Toc182218654"/>
      <w:r w:rsidRPr="00A121E1">
        <w:t>Теория</w:t>
      </w:r>
      <w:bookmarkEnd w:id="32"/>
    </w:p>
    <w:p w14:paraId="37D8CF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Из коэффициентов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 xml:space="preserve"> знаменателя ПФ (2) можно построить характеристическое уравнение ОУ (1), которое характеризует динамику исследуемой системы:</w:t>
      </w:r>
    </w:p>
    <w:p w14:paraId="13A8BE6C" w14:textId="40524928" w:rsidR="00A121E1" w:rsidRDefault="006D3C85" w:rsidP="003C55B9">
      <w:pPr>
        <w:jc w:val="center"/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 λ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…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λ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1.1</m:t>
                  </m:r>
                </m:e>
              </m:d>
            </m:e>
          </m:eqArr>
          <m:r>
            <w:rPr>
              <w:rFonts w:ascii="Cambria Math" w:hAnsi="Cambria Math"/>
            </w:rPr>
            <m:t xml:space="preserve"> </m:t>
          </m:r>
        </m:oMath>
      </m:oMathPara>
    </w:p>
    <w:p w14:paraId="4B9DEBA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Корни этого характеристического уравнения совпадают с собственными числами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.</w:t>
      </w:r>
    </w:p>
    <w:p w14:paraId="04657AC0" w14:textId="77777777" w:rsidR="00A121E1" w:rsidRDefault="00A121E1" w:rsidP="00906997">
      <w:pPr>
        <w:pStyle w:val="2"/>
      </w:pPr>
      <w:bookmarkStart w:id="33" w:name="_Toc182218655"/>
      <w:r w:rsidRPr="00906997">
        <w:t>Корневой</w:t>
      </w:r>
      <w:r>
        <w:t xml:space="preserve"> критерий</w:t>
      </w:r>
      <w:bookmarkEnd w:id="33"/>
    </w:p>
    <w:p w14:paraId="4422C38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Ключевой критерий устойчивости, который выводится очевидным</w:t>
      </w:r>
    </w:p>
    <w:p w14:paraId="692154AC" w14:textId="5E8BD9ED" w:rsidR="00A121E1" w:rsidRPr="003C55B9" w:rsidRDefault="00A121E1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образом из формулы решения первого уравнения из МПС:</w:t>
      </w:r>
      <m:oMath>
        <m:r>
          <w:rPr>
            <w:rFonts w:ascii="Cambria Math" w:hAnsi="Cambria Math"/>
            <w:color w:val="000000"/>
            <w:sz w:val="24"/>
          </w:rPr>
          <m:t xml:space="preserve"> </m:t>
        </m:r>
      </m:oMath>
    </w:p>
    <w:p w14:paraId="3F9E4DA1" w14:textId="36343BC7" w:rsidR="003C55B9" w:rsidRPr="003C55B9" w:rsidRDefault="006D3C85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x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S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S</m:t>
              </m:r>
              <m:nary>
                <m:nary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t-τ</m:t>
                          </m:r>
                        </m:e>
                      </m:d>
                    </m:sup>
                  </m:s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u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τ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 dτ</m:t>
                  </m:r>
                </m:e>
              </m:nary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  <w:sz w:val="24"/>
                </w:rPr>
                <m:t>|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b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nary>
                <m:naryPr>
                  <m:chr m:val="∑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i=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д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2.1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>
          </m:eqArr>
        </m:oMath>
      </m:oMathPara>
    </w:p>
    <w:p w14:paraId="4606CB01" w14:textId="77777777" w:rsidR="00CB6784" w:rsidRPr="00CB6784" w:rsidRDefault="00A121E1" w:rsidP="00CB6784">
      <w:p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 xml:space="preserve">Отсюда видно, что, чтобы решение стремилось к установившемуся значению, показатель степени числа </w:t>
      </w:r>
      <w:r>
        <w:rPr>
          <w:rFonts w:ascii="Cambria Math" w:eastAsia="Cambria Math" w:hAnsi="Cambria Math" w:cs="Cambria Math"/>
          <w:color w:val="000000"/>
          <w:sz w:val="24"/>
        </w:rPr>
        <w:t>𝑒</w:t>
      </w:r>
      <w:r>
        <w:rPr>
          <w:color w:val="000000"/>
          <w:sz w:val="24"/>
        </w:rPr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24DA281F" w14:textId="7D1B6698" w:rsidR="00CB6784" w:rsidRDefault="006D3C85" w:rsidP="00CB6784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eastAsia="Cambria Math" w:hAnsi="Cambria Math" w:cs="Cambria Math"/>
                </w:rPr>
                <m:t>Re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 xml:space="preserve">&lt;0, </m:t>
              </m:r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д</m:t>
                              </m:r>
                            </m:sub>
                          </m:sSub>
                        </m:e>
                      </m:d>
                    </m:sub>
                  </m:sSub>
                </m:e>
              </m:d>
              <m:r>
                <w:rPr>
                  <w:rFonts w:ascii="Cambria Math" w:eastAsia="Cambria Math" w:hAnsi="Cambria Math" w:cs="Cambria Math"/>
                </w:rPr>
                <m:t>&lt;1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2.2</m:t>
                  </m:r>
                </m:e>
              </m:d>
            </m:e>
          </m:eqArr>
        </m:oMath>
      </m:oMathPara>
    </w:p>
    <w:p w14:paraId="3917C656" w14:textId="3601BF0A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𝑖∈</w:t>
      </w:r>
      <w:r>
        <w:rPr>
          <w:color w:val="000000"/>
          <w:sz w:val="24"/>
        </w:rPr>
        <w:t xml:space="preserve">[1, </w:t>
      </w:r>
      <w:r>
        <w:rPr>
          <w:rFonts w:ascii="Cambria Math" w:eastAsia="Cambria Math" w:hAnsi="Cambria Math" w:cs="Cambria Math"/>
          <w:color w:val="000000"/>
          <w:sz w:val="24"/>
        </w:rPr>
        <w:t>𝑛</w:t>
      </w:r>
      <w:r>
        <w:rPr>
          <w:color w:val="000000"/>
          <w:sz w:val="24"/>
        </w:rPr>
        <w:t>].</w:t>
      </w:r>
    </w:p>
    <w:p w14:paraId="6020B10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по Ляпунову (ограниченности решений) допускается выполнение указанных выше неравенств как равенств, при условии, что размер «ящиков» Жордана, соответствующих этим собственным числам, не превышает единицы.</w:t>
      </w:r>
    </w:p>
    <w:p w14:paraId="61332C1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а этом критерии строятся некоторые другие критерии.</w:t>
      </w:r>
    </w:p>
    <w:p w14:paraId="032F0EB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:</w:t>
      </w:r>
    </w:p>
    <w:p w14:paraId="3F54BB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0</w:t>
      </w:r>
    </w:p>
    <w:p w14:paraId="3097E3F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0</w:t>
      </w:r>
    </w:p>
    <w:p w14:paraId="4E12800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2.5721</m:t>
        </m:r>
      </m:oMath>
    </w:p>
    <w:p w14:paraId="36C791CC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-2.5721</m:t>
        </m:r>
      </m:oMath>
    </w:p>
    <w:p w14:paraId="21310A7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 = 2.5721 имеет положительную действительную часть, что нарушает условие асимптотической устойчивости. λ</w:t>
      </w:r>
      <w:r>
        <w:rPr>
          <w:color w:val="000000"/>
          <w:sz w:val="18"/>
          <w:szCs w:val="18"/>
        </w:rPr>
        <w:t xml:space="preserve"> 1</w:t>
      </w:r>
      <w:r>
        <w:rPr>
          <w:color w:val="000000"/>
          <w:sz w:val="24"/>
        </w:rPr>
        <w:t xml:space="preserve"> и 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 xml:space="preserve"> равны нулю, что тоже не удовлетворяет критерию </w:t>
      </w:r>
      <w:r>
        <w:rPr>
          <w:color w:val="000000"/>
          <w:sz w:val="24"/>
        </w:rPr>
        <w:lastRenderedPageBreak/>
        <w:t>строгой асимптотической устойчивости. Из этого можно сделать вывод, что непрерывная модель не является асимптотически устойчивой.</w:t>
      </w:r>
    </w:p>
    <w:p w14:paraId="716C2CE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𝑑</w:t>
      </w:r>
      <w:r>
        <w:rPr>
          <w:color w:val="000000"/>
          <w:sz w:val="24"/>
        </w:rPr>
        <w:t>:</w:t>
      </w:r>
    </w:p>
    <w:p w14:paraId="5E03B5C4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1</w:t>
      </w:r>
    </w:p>
    <w:p w14:paraId="4F611936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1</w:t>
      </w:r>
    </w:p>
    <w:p w14:paraId="5B1113DE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1.4751</m:t>
        </m:r>
      </m:oMath>
    </w:p>
    <w:p w14:paraId="393411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0.6779</m:t>
        </m:r>
      </m:oMath>
    </w:p>
    <w:p w14:paraId="1D7E0A2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 все собственные числа по модулю меньше единицы, так что дискретная система неустойчива асимптотически.</w:t>
      </w:r>
    </w:p>
    <w:p w14:paraId="0758D82F" w14:textId="77777777" w:rsidR="00A121E1" w:rsidRDefault="00A121E1" w:rsidP="00906997">
      <w:pPr>
        <w:pStyle w:val="2"/>
      </w:pPr>
      <w:bookmarkStart w:id="34" w:name="_Toc182218656"/>
      <w:r w:rsidRPr="00906997">
        <w:t>Критерий</w:t>
      </w:r>
      <w:r>
        <w:t xml:space="preserve"> Ляпунова</w:t>
      </w:r>
      <w:bookmarkEnd w:id="34"/>
    </w:p>
    <w:p w14:paraId="766A3E44" w14:textId="1F3BE229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</w:t>
      </w:r>
    </w:p>
    <w:p w14:paraId="57600BFF" w14:textId="3591C629" w:rsidR="00CB6784" w:rsidRPr="00CB6784" w:rsidRDefault="006D3C8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 |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= -Q 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1</m:t>
                  </m:r>
                </m:e>
              </m:d>
            </m:e>
          </m:eqArr>
        </m:oMath>
      </m:oMathPara>
    </w:p>
    <w:p w14:paraId="0C07156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 xml:space="preserve"> – матрица параметров ОУ, </w:t>
      </w:r>
      <w:r>
        <w:rPr>
          <w:rFonts w:ascii="Cambria Math" w:eastAsia="Cambria Math" w:hAnsi="Cambria Math" w:cs="Cambria Math"/>
          <w:color w:val="000000"/>
          <w:sz w:val="24"/>
        </w:rPr>
        <w:t>𝑄</w:t>
      </w:r>
      <w:r>
        <w:rPr>
          <w:color w:val="000000"/>
          <w:sz w:val="24"/>
        </w:rPr>
        <w:t xml:space="preserve"> – произвольная матрица, удовлетворяющая условиям: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Q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Q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T</m:t>
            </m:r>
          </m:sup>
        </m:sSup>
        <m:r>
          <w:rPr>
            <w:rFonts w:ascii="Cambria Math" w:eastAsia="Cambria Math" w:hAnsi="Cambria Math" w:cs="Cambria Math"/>
            <w:color w:val="000000"/>
            <w:sz w:val="24"/>
          </w:rPr>
          <m:t>&gt;0</m:t>
        </m:r>
      </m:oMath>
      <w:r>
        <w:rPr>
          <w:color w:val="000000"/>
          <w:sz w:val="24"/>
        </w:rPr>
        <w:t>.</w:t>
      </w:r>
    </w:p>
    <w:p w14:paraId="06CC99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У асимптотически устойчив тогда и только тогда, когда матрица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, являющаяся решением соответствующего уравнения, будет положительно определённой: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>&gt;0.</w:t>
      </w:r>
    </w:p>
    <w:p w14:paraId="721AA3B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уравнения Ляпунова можно воспользоваться функцией lyap() из пакета матпрограмм Matlab, которая подходит и для непрерывных, а для дискретных моделей – dlyap(). Для определения положительной определённости матрицы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 можно воспользоваться критерием Сильвестра или найти её собственные числа. </w:t>
      </w:r>
    </w:p>
    <w:p w14:paraId="03073D1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непрерывной модели уравнение Ляпунова будет иметь вид:</w:t>
      </w:r>
    </w:p>
    <w:p w14:paraId="2EB6BFB4" w14:textId="0FC2990C" w:rsidR="00A121E1" w:rsidRDefault="006D3C85" w:rsidP="00F2601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3.2</m:t>
                  </m:r>
                </m:e>
              </m:d>
            </m:e>
          </m:eqArr>
          <m:r>
            <w:rPr>
              <w:rFonts w:ascii="Cambria Math" w:hAnsi="Cambria Math"/>
              <w:color w:val="000000"/>
              <w:sz w:val="24"/>
            </w:rPr>
            <m:t xml:space="preserve"> </m:t>
          </m:r>
        </m:oMath>
      </m:oMathPara>
    </w:p>
    <w:p w14:paraId="33E52B3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решения воспользуемся встроенной в Matlab функцией lyap(). Проверять на положительную определенность будем проверкой на положительность собственных чисел матрицы P. Результат – на рисунке 24.</w:t>
      </w:r>
    </w:p>
    <w:p w14:paraId="79B7BA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05C9D95" wp14:editId="1C1622E4">
            <wp:extent cx="5443937" cy="968008"/>
            <wp:effectExtent l="0" t="0" r="0" b="0"/>
            <wp:docPr id="5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3937" cy="96800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6BE24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4 – Результат вычисления решения уравнения Ляпунова для</w:t>
      </w:r>
    </w:p>
    <w:p w14:paraId="7DD4551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прерывной системы.</w:t>
      </w:r>
    </w:p>
    <w:p w14:paraId="55D1665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lastRenderedPageBreak/>
        <w:t>Решение уравнения Ляпунова получить не удалось, а значит непрерывная модель неустойчива асимптотически.</w:t>
      </w:r>
    </w:p>
    <w:p w14:paraId="5D50E64F" w14:textId="3776241F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дискретной модели уравнение Ляпунова будет иметь вид:</w:t>
      </w:r>
    </w:p>
    <w:p w14:paraId="4A548D08" w14:textId="2622FDFA" w:rsidR="00F26013" w:rsidRPr="00F26013" w:rsidRDefault="006D3C8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Ad+PAd=-Q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3</m:t>
                  </m:r>
                </m:e>
              </m:d>
            </m:e>
          </m:eqArr>
        </m:oMath>
      </m:oMathPara>
    </w:p>
    <w:p w14:paraId="37C80C1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решения воспользуюсь встроенной в Matlab функцией dlyap(). Проверять на положительную определенность буду проверкой на положительность собственных чисел матрицы Pd. Результат работы функции показан на рисунке 25.</w:t>
      </w:r>
    </w:p>
    <w:p w14:paraId="1083D97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18453C6D" wp14:editId="332BF2E5">
            <wp:extent cx="5246511" cy="867120"/>
            <wp:effectExtent l="0" t="0" r="0" b="0"/>
            <wp:docPr id="6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6511" cy="8671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D3A9CA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5 – Результат вычисления решения уравнения Ляпунова для</w:t>
      </w:r>
    </w:p>
    <w:p w14:paraId="3C984DC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дискретной системы.</w:t>
      </w:r>
    </w:p>
    <w:p w14:paraId="39ED352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Значит дискретная модель также неустойчива асимптотисеки.</w:t>
      </w:r>
    </w:p>
    <w:p w14:paraId="5C1CA27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5191506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812181A" wp14:editId="29338047">
            <wp:extent cx="3474010" cy="2166333"/>
            <wp:effectExtent l="0" t="0" r="0" b="0"/>
            <wp:docPr id="7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010" cy="21663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C72AF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6  – Код программы для исследования ОУ по критерию Ляпунова</w:t>
      </w:r>
    </w:p>
    <w:p w14:paraId="49C8C0AA" w14:textId="77777777" w:rsidR="00A121E1" w:rsidRDefault="00A121E1" w:rsidP="00A121E1">
      <w:pPr>
        <w:spacing w:after="200" w:line="276" w:lineRule="auto"/>
        <w:ind w:firstLine="0"/>
        <w:jc w:val="left"/>
        <w:rPr>
          <w:b/>
        </w:rPr>
      </w:pPr>
      <w:r>
        <w:br w:type="page"/>
      </w:r>
    </w:p>
    <w:p w14:paraId="35941FA9" w14:textId="77777777" w:rsidR="00A121E1" w:rsidRDefault="00A121E1" w:rsidP="00906997">
      <w:pPr>
        <w:pStyle w:val="2"/>
      </w:pPr>
      <w:bookmarkStart w:id="35" w:name="_Toc182218657"/>
      <w:r w:rsidRPr="00906997">
        <w:lastRenderedPageBreak/>
        <w:t>Условие</w:t>
      </w:r>
      <w:r>
        <w:t xml:space="preserve"> Стодолы</w:t>
      </w:r>
      <w:bookmarkEnd w:id="35"/>
    </w:p>
    <w:p w14:paraId="0E8F71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ое условие работает только с непрерывными системами.</w:t>
      </w:r>
    </w:p>
    <w:p w14:paraId="2FFF7D6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777A963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4E25004" w14:textId="326070FB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В нашем случае:</w:t>
      </w:r>
    </w:p>
    <w:p w14:paraId="70A244E2" w14:textId="25DFC127" w:rsidR="00A17CEE" w:rsidRPr="00A17CEE" w:rsidRDefault="006D3C85" w:rsidP="00F7796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-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61560693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4.1</m:t>
                  </m:r>
                </m:e>
              </m:d>
            </m:e>
          </m:eqArr>
        </m:oMath>
      </m:oMathPara>
    </w:p>
    <w:p w14:paraId="39BF1B0E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Условие Стодолы не выполняется, так как все коэффициенты должны быть строго больше нуля, а в нашем случае это не так. Это означает, что для непрерывной модели не выполняется необходимое условие устойчивости.</w:t>
      </w:r>
    </w:p>
    <w:p w14:paraId="737DC093" w14:textId="77777777" w:rsidR="00A121E1" w:rsidRDefault="00A121E1" w:rsidP="00906997">
      <w:pPr>
        <w:pStyle w:val="2"/>
      </w:pPr>
      <w:bookmarkStart w:id="36" w:name="_Toc182218658"/>
      <w:r w:rsidRPr="00906997">
        <w:t>Критерий</w:t>
      </w:r>
      <w:r>
        <w:t xml:space="preserve"> Гурвица</w:t>
      </w:r>
      <w:bookmarkEnd w:id="36"/>
    </w:p>
    <w:p w14:paraId="3A51B519" w14:textId="1F3E2E60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В данном методе используются коэффициенты многочлена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непрерывной ПФ (2) для построения матрицы Гурвица:</w:t>
      </w:r>
    </w:p>
    <w:p w14:paraId="2F85D2F2" w14:textId="3643A930" w:rsidR="00315A32" w:rsidRPr="00315A32" w:rsidRDefault="006D3C85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5.1</m:t>
                  </m:r>
                </m:e>
              </m:d>
            </m:e>
          </m:eqArr>
        </m:oMath>
      </m:oMathPara>
    </w:p>
    <w:p w14:paraId="0E1C8995" w14:textId="77B28346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гласно алгебраическому критерию Гурвица для асимптотической устойчивости исследуемой системы 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  <w:vertAlign w:val="subscript"/>
        </w:rPr>
        <w:t>0</w:t>
      </w:r>
      <w:r>
        <w:rPr>
          <w:color w:val="000000"/>
          <w:sz w:val="24"/>
        </w:rPr>
        <w:t xml:space="preserve"> &gt; 0 главные диагональные миноры матрицы Гурвица были положительны:</w:t>
      </w:r>
    </w:p>
    <w:p w14:paraId="16631BFA" w14:textId="50CF67E6" w:rsidR="00315A32" w:rsidRPr="00315A32" w:rsidRDefault="006D3C8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gt;0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2</m:t>
                  </m:r>
                </m:e>
              </m:d>
            </m:e>
          </m:eqArr>
        </m:oMath>
      </m:oMathPara>
    </w:p>
    <w:p w14:paraId="081D94D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исследуемого объекта представлена на рисунке 27</w:t>
      </w:r>
    </w:p>
    <w:p w14:paraId="71E3D98A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7CCEDAC" wp14:editId="4BC6BD12">
            <wp:extent cx="3286584" cy="1228896"/>
            <wp:effectExtent l="0" t="0" r="0" b="0"/>
            <wp:docPr id="8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1228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1D7061" w14:textId="7AE63F6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7 – матрица Гурвица непрерывной модели.</w:t>
      </w:r>
    </w:p>
    <w:p w14:paraId="63E80403" w14:textId="77777777" w:rsidR="0065480E" w:rsidRDefault="0065480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6EEC13A" w14:textId="50906E09" w:rsidR="0065480E" w:rsidRPr="00A11C7A" w:rsidRDefault="006D3C85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3</m:t>
                  </m:r>
                </m:e>
              </m:d>
            </m:e>
          </m:eqArr>
        </m:oMath>
      </m:oMathPara>
    </w:p>
    <w:p w14:paraId="6E1A98F2" w14:textId="77777777" w:rsidR="0065480E" w:rsidRDefault="0065480E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B9042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 помощью программы, написанной в Matlab, проверим выполнение этого критерия. Результат работы программы представлен на рисунке 28.</w:t>
      </w:r>
    </w:p>
    <w:p w14:paraId="485F8CE9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250305C" wp14:editId="795C0492">
            <wp:extent cx="990738" cy="685896"/>
            <wp:effectExtent l="0" t="0" r="0" b="0"/>
            <wp:docPr id="9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738" cy="685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4ADA9B4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. 28 – Главные диагональные миноры матрицы Гурвица непрерывноей системы.</w:t>
      </w:r>
    </w:p>
    <w:p w14:paraId="655416CF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Так как все главные диагональные миноры матрицы Гурвица оказались равны нулю, исследуемая система неустойчива асимптотически.</w:t>
      </w:r>
    </w:p>
    <w:p w14:paraId="65FBFAC8" w14:textId="6D14C7BE" w:rsidR="00A121E1" w:rsidRPr="003A240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пределение устойчивости дискретной модели по знаменателю 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д</m:t>
            </m:r>
          </m:sub>
        </m:sSub>
        <m:r>
          <w:rPr>
            <w:rFonts w:ascii="Cambria Math" w:eastAsia="Cambria Math" w:hAnsi="Cambria Math" w:cs="Cambria Math"/>
            <w:color w:val="000000"/>
            <w:sz w:val="24"/>
          </w:rPr>
          <m:t>(z)</m:t>
        </m:r>
      </m:oMath>
      <w:r>
        <w:rPr>
          <w:color w:val="000000"/>
          <w:sz w:val="24"/>
        </w:rPr>
        <w:t xml:space="preserve"> ПФ с использованием дискретного аналога данного критерия основано на введении билинейной подстановки</w:t>
      </w:r>
      <w:r w:rsidR="003A240D" w:rsidRPr="003A240D">
        <w:rPr>
          <w:color w:val="000000"/>
          <w:sz w:val="24"/>
        </w:rPr>
        <w:t>:</w:t>
      </w:r>
    </w:p>
    <w:p w14:paraId="689D13FD" w14:textId="6284DEE6" w:rsidR="003A240D" w:rsidRPr="003A240D" w:rsidRDefault="006D3C8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ξ</m:t>
              </m:r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+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4</m:t>
                  </m:r>
                </m:e>
              </m:d>
            </m:e>
          </m:eqArr>
        </m:oMath>
      </m:oMathPara>
    </w:p>
    <w:p w14:paraId="7A6DB25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rPr>
          <w:color w:val="000000"/>
          <w:sz w:val="24"/>
        </w:rPr>
      </w:pPr>
      <w:r>
        <w:rPr>
          <w:color w:val="000000"/>
          <w:sz w:val="24"/>
        </w:rPr>
        <w:t xml:space="preserve">преобразующей границу устойчивости в виде единичной окружности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-корней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д (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) = 0 в мнимую ось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 xml:space="preserve">-корней характеристического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= 0, где вся левая полуплоскость будет областью устойчивости, как в непрерывных моделях. После подстановки можно применять критерий Гурвица, используя коэффициенты нового многочлена из числителя.</w:t>
      </w:r>
    </w:p>
    <w:p w14:paraId="5D5EBD4B" w14:textId="684F7E7D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делав данную подстановку в:</w:t>
      </w:r>
    </w:p>
    <w:p w14:paraId="4CB4771F" w14:textId="1FA7F864" w:rsidR="00AA4B41" w:rsidRPr="00AA4B41" w:rsidRDefault="006D3C8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ξ+1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5</m:t>
                  </m:r>
                </m:e>
              </m:d>
            </m:e>
          </m:eqArr>
        </m:oMath>
      </m:oMathPara>
    </w:p>
    <w:p w14:paraId="4B3F90FD" w14:textId="788CF99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Получим:</w:t>
      </w:r>
    </w:p>
    <w:p w14:paraId="534F4CE0" w14:textId="35AC8E2B" w:rsidR="00AA4B41" w:rsidRPr="00AA4B41" w:rsidRDefault="006D3C8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-1</m:t>
                      </m:r>
                    </m:den>
                  </m:f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1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6</m:t>
                  </m:r>
                </m:e>
              </m:d>
            </m:e>
          </m:eqArr>
        </m:oMath>
      </m:oMathPara>
    </w:p>
    <w:p w14:paraId="7A6ADFE6" w14:textId="1D215941" w:rsidR="00A121E1" w:rsidRDefault="00906997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  <w:lang w:val="en-US"/>
        </w:rPr>
        <w:t>s</w:t>
      </w:r>
      <w:r w:rsidR="00A121E1">
        <w:rPr>
          <w:color w:val="000000"/>
          <w:sz w:val="24"/>
        </w:rPr>
        <w:t>Матрица Гурвица для дискретной модели представлена на рисунке 28.</w:t>
      </w:r>
    </w:p>
    <w:p w14:paraId="711C6CD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6A878E4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Рисунок 28 – матрица Гурвица непрерывной модели</w:t>
      </w:r>
    </w:p>
    <w:p w14:paraId="6D6A1979" w14:textId="77777777" w:rsidR="00A121E1" w:rsidRDefault="00A121E1" w:rsidP="00906997">
      <w:pPr>
        <w:pStyle w:val="2"/>
      </w:pPr>
      <w:bookmarkStart w:id="37" w:name="_Toc182218659"/>
      <w:r>
        <w:t>Критерий Шура-Кона</w:t>
      </w:r>
      <w:bookmarkEnd w:id="37"/>
    </w:p>
    <w:p w14:paraId="1A6035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ый критерий работает только с дискретными моделями.</w:t>
      </w:r>
    </w:p>
    <w:p w14:paraId="6458A918" w14:textId="6F40FDE5" w:rsidR="004262A4" w:rsidRPr="004262A4" w:rsidRDefault="00A121E1" w:rsidP="00713254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В этом методе используются коэффициенты характеристического уравнения для построения следующих определителей:</w:t>
      </w:r>
    </w:p>
    <w:p w14:paraId="270A1291" w14:textId="3A413E2D" w:rsidR="007F3169" w:rsidRDefault="006D3C85" w:rsidP="00A121E1">
      <w:pPr>
        <w:pBdr>
          <w:top w:val="nil"/>
          <w:left w:val="nil"/>
          <w:bottom w:val="nil"/>
          <w:right w:val="nil"/>
          <w:between w:val="nil"/>
        </w:pBdr>
        <w:rPr>
          <w:rFonts w:ascii="Cambria Math" w:eastAsia="Cambria Math" w:hAnsi="Cambria Math" w:cs="Cambria Math"/>
          <w:color w:val="000000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=</m:t>
          </m:r>
          <m:d>
            <m:dPr>
              <m:begChr m:val="|"/>
              <m:endChr m:val="|"/>
              <m:ctrlPr>
                <w:rPr>
                  <w:rFonts w:ascii="Cambria Math" w:eastAsia="Cambria Math" w:hAnsi="Cambria Math" w:cs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1</m:t>
                        </m:r>
                      </m:sub>
                    </m:sSub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T</m:t>
                        </m:r>
                      </m:sup>
                    </m:sSubSup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k1</m:t>
                        </m:r>
                      </m:sub>
                    </m:sSub>
                  </m:e>
                </m:mr>
              </m:m>
            </m:e>
          </m:d>
        </m:oMath>
      </m:oMathPara>
    </w:p>
    <w:p w14:paraId="02B968F4" w14:textId="77777777" w:rsidR="00A121E1" w:rsidRDefault="00A121E1" w:rsidP="00BB6276">
      <w:pPr>
        <w:pStyle w:val="affc"/>
      </w:pPr>
    </w:p>
    <w:sectPr w:rsidR="00A121E1" w:rsidSect="00C049B0">
      <w:footerReference w:type="default" r:id="rId38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F0A958" w14:textId="77777777" w:rsidR="006D3C85" w:rsidRDefault="006D3C85" w:rsidP="002A2E02">
      <w:r>
        <w:separator/>
      </w:r>
    </w:p>
    <w:p w14:paraId="489D7E65" w14:textId="77777777" w:rsidR="006D3C85" w:rsidRDefault="006D3C85" w:rsidP="002A2E02"/>
    <w:p w14:paraId="5D06B1F8" w14:textId="77777777" w:rsidR="006D3C85" w:rsidRDefault="006D3C85" w:rsidP="002A2E02"/>
    <w:p w14:paraId="64E669A8" w14:textId="77777777" w:rsidR="006D3C85" w:rsidRDefault="006D3C85"/>
  </w:endnote>
  <w:endnote w:type="continuationSeparator" w:id="0">
    <w:p w14:paraId="4C800B72" w14:textId="77777777" w:rsidR="006D3C85" w:rsidRDefault="006D3C85" w:rsidP="002A2E02">
      <w:r>
        <w:continuationSeparator/>
      </w:r>
    </w:p>
    <w:p w14:paraId="6743EB41" w14:textId="77777777" w:rsidR="006D3C85" w:rsidRDefault="006D3C85" w:rsidP="002A2E02"/>
    <w:p w14:paraId="33A50A76" w14:textId="77777777" w:rsidR="006D3C85" w:rsidRDefault="006D3C85" w:rsidP="002A2E02"/>
    <w:p w14:paraId="5D8F0F48" w14:textId="77777777" w:rsidR="006D3C85" w:rsidRDefault="006D3C8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3CFCEB" w14:textId="77777777" w:rsidR="006D3C85" w:rsidRDefault="006D3C85" w:rsidP="002A2E02">
      <w:r>
        <w:separator/>
      </w:r>
    </w:p>
    <w:p w14:paraId="6EBFC30C" w14:textId="77777777" w:rsidR="006D3C85" w:rsidRDefault="006D3C85" w:rsidP="002A2E02"/>
    <w:p w14:paraId="4DAA90FB" w14:textId="77777777" w:rsidR="006D3C85" w:rsidRDefault="006D3C85" w:rsidP="002A2E02"/>
    <w:p w14:paraId="2388BD22" w14:textId="77777777" w:rsidR="006D3C85" w:rsidRDefault="006D3C85"/>
  </w:footnote>
  <w:footnote w:type="continuationSeparator" w:id="0">
    <w:p w14:paraId="7653A504" w14:textId="77777777" w:rsidR="006D3C85" w:rsidRDefault="006D3C85" w:rsidP="002A2E02">
      <w:r>
        <w:continuationSeparator/>
      </w:r>
    </w:p>
    <w:p w14:paraId="01EE73F5" w14:textId="77777777" w:rsidR="006D3C85" w:rsidRDefault="006D3C85" w:rsidP="002A2E02"/>
    <w:p w14:paraId="33E327E4" w14:textId="77777777" w:rsidR="006D3C85" w:rsidRDefault="006D3C85" w:rsidP="002A2E02"/>
    <w:p w14:paraId="2C7E1DEA" w14:textId="77777777" w:rsidR="006D3C85" w:rsidRDefault="006D3C8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" w15:restartNumberingAfterBreak="0">
    <w:nsid w:val="2A0B302C"/>
    <w:multiLevelType w:val="multilevel"/>
    <w:tmpl w:val="6DC209A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7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5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7EEA2560"/>
    <w:multiLevelType w:val="multilevel"/>
    <w:tmpl w:val="36269744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numFmt w:val="bullet"/>
      <w:lvlText w:val="•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34D17"/>
    <w:rsid w:val="001442C6"/>
    <w:rsid w:val="00146BA4"/>
    <w:rsid w:val="001565AC"/>
    <w:rsid w:val="001610FD"/>
    <w:rsid w:val="00161855"/>
    <w:rsid w:val="001633F8"/>
    <w:rsid w:val="0016541D"/>
    <w:rsid w:val="0018182B"/>
    <w:rsid w:val="001853D3"/>
    <w:rsid w:val="00187B39"/>
    <w:rsid w:val="001961CC"/>
    <w:rsid w:val="001A6EDA"/>
    <w:rsid w:val="001A7A3F"/>
    <w:rsid w:val="001B1590"/>
    <w:rsid w:val="001B284D"/>
    <w:rsid w:val="001B29A2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15A32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40D"/>
    <w:rsid w:val="003A2B0F"/>
    <w:rsid w:val="003B09ED"/>
    <w:rsid w:val="003B19FD"/>
    <w:rsid w:val="003B49E5"/>
    <w:rsid w:val="003B5D05"/>
    <w:rsid w:val="003B6F68"/>
    <w:rsid w:val="003C054B"/>
    <w:rsid w:val="003C3023"/>
    <w:rsid w:val="003C55B9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262A4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4F5C"/>
    <w:rsid w:val="005A628E"/>
    <w:rsid w:val="005B0ADA"/>
    <w:rsid w:val="005B7621"/>
    <w:rsid w:val="005D01F9"/>
    <w:rsid w:val="005D383F"/>
    <w:rsid w:val="005D6A8B"/>
    <w:rsid w:val="005D7801"/>
    <w:rsid w:val="005E06AB"/>
    <w:rsid w:val="005E0BDB"/>
    <w:rsid w:val="005E37A3"/>
    <w:rsid w:val="005E5C4E"/>
    <w:rsid w:val="005F22C8"/>
    <w:rsid w:val="005F29DC"/>
    <w:rsid w:val="005F3B1A"/>
    <w:rsid w:val="005F65EA"/>
    <w:rsid w:val="00601168"/>
    <w:rsid w:val="00604496"/>
    <w:rsid w:val="0060648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480E"/>
    <w:rsid w:val="006554E0"/>
    <w:rsid w:val="0065656B"/>
    <w:rsid w:val="00665C56"/>
    <w:rsid w:val="00670F87"/>
    <w:rsid w:val="00671798"/>
    <w:rsid w:val="00673DF9"/>
    <w:rsid w:val="00684481"/>
    <w:rsid w:val="006875B9"/>
    <w:rsid w:val="00687B33"/>
    <w:rsid w:val="00693F8A"/>
    <w:rsid w:val="006A6596"/>
    <w:rsid w:val="006B3F86"/>
    <w:rsid w:val="006B44AC"/>
    <w:rsid w:val="006B7AF0"/>
    <w:rsid w:val="006C4070"/>
    <w:rsid w:val="006D0B08"/>
    <w:rsid w:val="006D1FC5"/>
    <w:rsid w:val="006D3C8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3254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16FC"/>
    <w:rsid w:val="007F1925"/>
    <w:rsid w:val="007F3169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622B5"/>
    <w:rsid w:val="008627A7"/>
    <w:rsid w:val="00862EEA"/>
    <w:rsid w:val="00874A6B"/>
    <w:rsid w:val="00874EB3"/>
    <w:rsid w:val="00882B6F"/>
    <w:rsid w:val="0088429E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E10FA"/>
    <w:rsid w:val="008E4BF3"/>
    <w:rsid w:val="008E773C"/>
    <w:rsid w:val="008F4681"/>
    <w:rsid w:val="008F4AE1"/>
    <w:rsid w:val="00900EC3"/>
    <w:rsid w:val="0090681F"/>
    <w:rsid w:val="00906997"/>
    <w:rsid w:val="0091178A"/>
    <w:rsid w:val="0092061F"/>
    <w:rsid w:val="00922650"/>
    <w:rsid w:val="009251AE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11C7A"/>
    <w:rsid w:val="00A121E1"/>
    <w:rsid w:val="00A17CEE"/>
    <w:rsid w:val="00A23261"/>
    <w:rsid w:val="00A2575A"/>
    <w:rsid w:val="00A2669B"/>
    <w:rsid w:val="00A26BF6"/>
    <w:rsid w:val="00A26EE6"/>
    <w:rsid w:val="00A27062"/>
    <w:rsid w:val="00A31414"/>
    <w:rsid w:val="00A31B29"/>
    <w:rsid w:val="00A35AEB"/>
    <w:rsid w:val="00A4428B"/>
    <w:rsid w:val="00A4548D"/>
    <w:rsid w:val="00A462E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A4B41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73EC9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3BD"/>
    <w:rsid w:val="00CB176A"/>
    <w:rsid w:val="00CB6784"/>
    <w:rsid w:val="00CC0FCF"/>
    <w:rsid w:val="00CC3984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1362"/>
    <w:rsid w:val="00E73138"/>
    <w:rsid w:val="00E73640"/>
    <w:rsid w:val="00E73EA2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C5822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0063"/>
    <w:rsid w:val="00F23C5B"/>
    <w:rsid w:val="00F24801"/>
    <w:rsid w:val="00F25BAD"/>
    <w:rsid w:val="00F26013"/>
    <w:rsid w:val="00F32E16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7796A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2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7</TotalTime>
  <Pages>35</Pages>
  <Words>4873</Words>
  <Characters>27778</Characters>
  <Application>Microsoft Office Word</Application>
  <DocSecurity>0</DocSecurity>
  <Lines>231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59</cp:revision>
  <cp:lastPrinted>2024-10-09T17:28:00Z</cp:lastPrinted>
  <dcterms:created xsi:type="dcterms:W3CDTF">2024-10-09T14:02:00Z</dcterms:created>
  <dcterms:modified xsi:type="dcterms:W3CDTF">2024-11-11T10:03:00Z</dcterms:modified>
</cp:coreProperties>
</file>